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D08565A" w14:textId="77777777" w:rsidR="00BA6395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14:paraId="43E5A492" w14:textId="77777777"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14:paraId="5BE741D7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14:paraId="51D5B5E9" w14:textId="77777777"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14:paraId="0EB09F90" w14:textId="77777777"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14:paraId="28E60AB7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C35D930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14:paraId="58D9BD95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44AF158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14:paraId="3A198C3E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126071C" w14:textId="77777777"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AEB75D2" w14:textId="77777777" w:rsidR="0077386C" w:rsidRPr="005153D8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93615A">
        <w:rPr>
          <w:rFonts w:ascii="Times New Roman" w:hAnsi="Times New Roman" w:cs="Times New Roman"/>
          <w:sz w:val="56"/>
          <w:szCs w:val="28"/>
        </w:rPr>
        <w:t>5</w:t>
      </w:r>
    </w:p>
    <w:p w14:paraId="2613B90E" w14:textId="77777777"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14:paraId="5DAF232A" w14:textId="77777777"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14:paraId="22E4F8FC" w14:textId="77777777"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93615A">
        <w:rPr>
          <w:rFonts w:ascii="Times New Roman" w:hAnsi="Times New Roman" w:cs="Times New Roman"/>
          <w:sz w:val="28"/>
          <w:szCs w:val="28"/>
        </w:rPr>
        <w:t>Условный оператор</w:t>
      </w:r>
      <w:r>
        <w:rPr>
          <w:rFonts w:ascii="Times New Roman" w:hAnsi="Times New Roman" w:cs="Times New Roman"/>
          <w:sz w:val="28"/>
          <w:szCs w:val="28"/>
        </w:rPr>
        <w:t>»</w:t>
      </w:r>
    </w:p>
    <w:p w14:paraId="45309AF0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4B4B649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3C20B33" w14:textId="77777777"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90C0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У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14:paraId="563486F5" w14:textId="234495C7" w:rsidR="0077386C" w:rsidRPr="0020689E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20689E">
        <w:rPr>
          <w:rFonts w:ascii="Times New Roman" w:hAnsi="Times New Roman" w:cs="Times New Roman"/>
          <w:sz w:val="28"/>
          <w:szCs w:val="28"/>
        </w:rPr>
        <w:t xml:space="preserve">    Богомолов В.Н.</w:t>
      </w:r>
    </w:p>
    <w:p w14:paraId="382A4044" w14:textId="3BC34279" w:rsidR="0077386C" w:rsidRPr="00246212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9E3F7E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Вариант №</w:t>
      </w:r>
      <w:r w:rsidR="0020689E" w:rsidRPr="00246212">
        <w:rPr>
          <w:rFonts w:ascii="Times New Roman" w:hAnsi="Times New Roman" w:cs="Times New Roman"/>
          <w:sz w:val="28"/>
          <w:szCs w:val="28"/>
        </w:rPr>
        <w:t>5</w:t>
      </w:r>
    </w:p>
    <w:p w14:paraId="47F053AF" w14:textId="5F7E262E"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C30DC0">
        <w:rPr>
          <w:rFonts w:ascii="Times New Roman" w:hAnsi="Times New Roman" w:cs="Times New Roman"/>
          <w:sz w:val="28"/>
          <w:szCs w:val="28"/>
        </w:rPr>
        <w:t>06.12.2024</w:t>
      </w:r>
    </w:p>
    <w:p w14:paraId="69C73863" w14:textId="77777777"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14:paraId="1ACB29AD" w14:textId="77777777"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14:paraId="7F0A810D" w14:textId="77777777"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___________</w:t>
      </w:r>
    </w:p>
    <w:p w14:paraId="5105BA32" w14:textId="77777777"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14:paraId="63C4EE59" w14:textId="77777777"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</w:p>
    <w:p w14:paraId="14F8B28A" w14:textId="77777777"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14:paraId="23E60252" w14:textId="267E556F" w:rsidR="00C30DC0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D5297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  <w:r w:rsidR="00C30DC0">
        <w:rPr>
          <w:rFonts w:ascii="Times New Roman" w:hAnsi="Times New Roman" w:cs="Times New Roman"/>
          <w:sz w:val="28"/>
          <w:szCs w:val="28"/>
        </w:rPr>
        <w:br w:type="page"/>
      </w:r>
    </w:p>
    <w:p w14:paraId="7C2D05A3" w14:textId="77777777" w:rsidR="00C30DC0" w:rsidRPr="00C30DC0" w:rsidRDefault="00C30DC0" w:rsidP="00C30DC0">
      <w:pPr>
        <w:pStyle w:val="1"/>
        <w:spacing w:before="0" w:line="360" w:lineRule="auto"/>
        <w:ind w:left="0" w:firstLine="709"/>
        <w:jc w:val="both"/>
      </w:pPr>
      <w:bookmarkStart w:id="0" w:name="_Toc150282519"/>
      <w:bookmarkStart w:id="1" w:name="_Toc147933947"/>
      <w:bookmarkStart w:id="2" w:name="_Toc148701440"/>
      <w:r w:rsidRPr="00C30DC0">
        <w:lastRenderedPageBreak/>
        <w:t>Цель работы</w:t>
      </w:r>
      <w:bookmarkEnd w:id="0"/>
    </w:p>
    <w:p w14:paraId="7B2CF4CA" w14:textId="4B507178" w:rsid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</w:rPr>
        <w:t xml:space="preserve">Целью данной работы является освоение применения условных операторов для обработки ввода данных, а также использование метода </w:t>
      </w:r>
      <w:proofErr w:type="spellStart"/>
      <w:r w:rsidRPr="00C30DC0">
        <w:rPr>
          <w:rFonts w:ascii="Times New Roman" w:hAnsi="Times New Roman" w:cs="Times New Roman"/>
          <w:sz w:val="28"/>
          <w:szCs w:val="28"/>
        </w:rPr>
        <w:t>TryParse</w:t>
      </w:r>
      <w:proofErr w:type="spellEnd"/>
      <w:r w:rsidRPr="00C30DC0">
        <w:rPr>
          <w:rFonts w:ascii="Times New Roman" w:hAnsi="Times New Roman" w:cs="Times New Roman"/>
          <w:sz w:val="28"/>
          <w:szCs w:val="28"/>
        </w:rPr>
        <w:t xml:space="preserve"> для проверки корректности ввода.</w:t>
      </w:r>
    </w:p>
    <w:p w14:paraId="2E6D64B3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6B7E6D1" w14:textId="77777777" w:rsidR="00C30DC0" w:rsidRPr="00C30DC0" w:rsidRDefault="00C30DC0" w:rsidP="00C30DC0">
      <w:pPr>
        <w:pStyle w:val="1"/>
        <w:spacing w:before="0" w:line="360" w:lineRule="auto"/>
        <w:ind w:left="0" w:firstLine="709"/>
        <w:jc w:val="both"/>
      </w:pPr>
      <w:bookmarkStart w:id="3" w:name="_Toc150282520"/>
      <w:bookmarkEnd w:id="1"/>
      <w:bookmarkEnd w:id="2"/>
      <w:r w:rsidRPr="00C30DC0">
        <w:t>Формулировка задачи</w:t>
      </w:r>
      <w:bookmarkEnd w:id="3"/>
    </w:p>
    <w:p w14:paraId="581E9619" w14:textId="77777777" w:rsidR="00C30DC0" w:rsidRPr="00C30DC0" w:rsidRDefault="00C30DC0" w:rsidP="00C30DC0">
      <w:pPr>
        <w:pStyle w:val="a3"/>
        <w:spacing w:line="360" w:lineRule="auto"/>
        <w:ind w:firstLine="709"/>
        <w:jc w:val="both"/>
        <w:rPr>
          <w:sz w:val="28"/>
          <w:szCs w:val="28"/>
        </w:rPr>
      </w:pPr>
      <w:r w:rsidRPr="00C30DC0">
        <w:rPr>
          <w:sz w:val="28"/>
          <w:szCs w:val="28"/>
        </w:rPr>
        <w:t xml:space="preserve">Ввести контроль исходных данных. При некорректном вводе хотя бы одного из элементов, входящих во множество исходных данных, уведомлять пользователя о произошедшей ошибке и отказываться от исполнения вычислителем «ядра» составленного алгоритма. </w:t>
      </w:r>
    </w:p>
    <w:p w14:paraId="65324E23" w14:textId="77777777" w:rsidR="00AE21E9" w:rsidRDefault="00C30DC0" w:rsidP="00E15184">
      <w:pPr>
        <w:pStyle w:val="a3"/>
        <w:spacing w:line="360" w:lineRule="auto"/>
        <w:ind w:firstLine="709"/>
        <w:jc w:val="both"/>
        <w:rPr>
          <w:sz w:val="28"/>
          <w:szCs w:val="28"/>
        </w:rPr>
      </w:pPr>
      <w:r w:rsidRPr="00C30DC0">
        <w:rPr>
          <w:sz w:val="28"/>
          <w:szCs w:val="28"/>
        </w:rPr>
        <w:t>Использовать для контроля исходных данных различные состояния метода «</w:t>
      </w:r>
      <w:proofErr w:type="spellStart"/>
      <w:r w:rsidRPr="00C30DC0">
        <w:rPr>
          <w:i/>
          <w:sz w:val="28"/>
          <w:szCs w:val="28"/>
          <w:lang w:val="en-US"/>
        </w:rPr>
        <w:t>TryParse</w:t>
      </w:r>
      <w:proofErr w:type="spellEnd"/>
      <w:r w:rsidRPr="00C30DC0">
        <w:rPr>
          <w:sz w:val="28"/>
          <w:szCs w:val="28"/>
        </w:rPr>
        <w:t>», входящего в перечень доступных компонентов интересующего значащего (</w:t>
      </w:r>
      <w:r w:rsidRPr="00C30DC0">
        <w:rPr>
          <w:i/>
          <w:sz w:val="28"/>
          <w:szCs w:val="28"/>
          <w:lang w:val="en-US"/>
        </w:rPr>
        <w:t>valuable</w:t>
      </w:r>
      <w:r w:rsidRPr="00C30DC0">
        <w:rPr>
          <w:sz w:val="28"/>
          <w:szCs w:val="28"/>
        </w:rPr>
        <w:t xml:space="preserve">) типа данных, например: </w:t>
      </w:r>
      <w:r w:rsidRPr="00C30DC0">
        <w:rPr>
          <w:i/>
          <w:sz w:val="28"/>
          <w:szCs w:val="28"/>
          <w:lang w:val="en-US"/>
        </w:rPr>
        <w:t>int</w:t>
      </w:r>
      <w:r w:rsidRPr="00C30DC0">
        <w:rPr>
          <w:i/>
          <w:sz w:val="28"/>
          <w:szCs w:val="28"/>
        </w:rPr>
        <w:t xml:space="preserve">, </w:t>
      </w:r>
      <w:r w:rsidRPr="00C30DC0">
        <w:rPr>
          <w:i/>
          <w:sz w:val="28"/>
          <w:szCs w:val="28"/>
          <w:lang w:val="en-US"/>
        </w:rPr>
        <w:t>byte</w:t>
      </w:r>
      <w:r w:rsidRPr="00C30DC0">
        <w:rPr>
          <w:i/>
          <w:sz w:val="28"/>
          <w:szCs w:val="28"/>
        </w:rPr>
        <w:t xml:space="preserve">, </w:t>
      </w:r>
      <w:r w:rsidRPr="00C30DC0">
        <w:rPr>
          <w:i/>
          <w:sz w:val="28"/>
          <w:szCs w:val="28"/>
          <w:lang w:val="en-US"/>
        </w:rPr>
        <w:t>float</w:t>
      </w:r>
      <w:r w:rsidRPr="00C30DC0">
        <w:rPr>
          <w:i/>
          <w:sz w:val="28"/>
          <w:szCs w:val="28"/>
        </w:rPr>
        <w:t xml:space="preserve">, </w:t>
      </w:r>
      <w:proofErr w:type="spellStart"/>
      <w:r w:rsidRPr="00C30DC0">
        <w:rPr>
          <w:i/>
          <w:sz w:val="28"/>
          <w:szCs w:val="28"/>
          <w:lang w:val="en-US"/>
        </w:rPr>
        <w:t>doub</w:t>
      </w:r>
      <w:proofErr w:type="spellEnd"/>
      <w:r w:rsidRPr="00C30DC0">
        <w:rPr>
          <w:i/>
          <w:sz w:val="28"/>
          <w:szCs w:val="28"/>
        </w:rPr>
        <w:t>l</w:t>
      </w:r>
      <w:r w:rsidRPr="00C30DC0">
        <w:rPr>
          <w:i/>
          <w:sz w:val="28"/>
          <w:szCs w:val="28"/>
          <w:lang w:val="en-US"/>
        </w:rPr>
        <w:t>e</w:t>
      </w:r>
      <w:r w:rsidRPr="00C30DC0">
        <w:rPr>
          <w:sz w:val="28"/>
          <w:szCs w:val="28"/>
        </w:rPr>
        <w:t>.</w:t>
      </w:r>
    </w:p>
    <w:p w14:paraId="782D0091" w14:textId="77777777" w:rsidR="00AE21E9" w:rsidRDefault="00AE21E9" w:rsidP="00AE21E9">
      <w:pPr>
        <w:pStyle w:val="a3"/>
        <w:spacing w:line="360" w:lineRule="auto"/>
        <w:ind w:firstLine="709"/>
        <w:jc w:val="both"/>
        <w:rPr>
          <w:sz w:val="28"/>
          <w:szCs w:val="28"/>
        </w:rPr>
      </w:pPr>
    </w:p>
    <w:p w14:paraId="5D4B2A5C" w14:textId="27A4E0B1" w:rsidR="00AE21E9" w:rsidRDefault="00AE21E9" w:rsidP="004841E9">
      <w:pPr>
        <w:pStyle w:val="a3"/>
        <w:numPr>
          <w:ilvl w:val="1"/>
          <w:numId w:val="1"/>
        </w:numPr>
        <w:spacing w:line="360" w:lineRule="auto"/>
        <w:ind w:left="0" w:firstLine="709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Задание 1</w:t>
      </w:r>
    </w:p>
    <w:p w14:paraId="798A9A4C" w14:textId="123C4032" w:rsidR="004841E9" w:rsidRPr="00C30DC0" w:rsidRDefault="00AE21E9" w:rsidP="004841E9">
      <w:pPr>
        <w:pStyle w:val="a3"/>
        <w:spacing w:line="360" w:lineRule="auto"/>
        <w:ind w:firstLine="709"/>
        <w:jc w:val="both"/>
        <w:rPr>
          <w:sz w:val="28"/>
          <w:szCs w:val="28"/>
        </w:rPr>
      </w:pPr>
      <w:r w:rsidRPr="00C30DC0">
        <w:rPr>
          <w:sz w:val="28"/>
          <w:szCs w:val="28"/>
        </w:rPr>
        <w:t xml:space="preserve">Найти значение </w:t>
      </w:r>
      <w:r w:rsidRPr="00C30DC0">
        <w:rPr>
          <w:sz w:val="28"/>
          <w:szCs w:val="28"/>
          <w:lang w:val="en-US"/>
        </w:rPr>
        <w:t>m</w:t>
      </w:r>
      <w:r w:rsidRPr="00C30DC0">
        <w:rPr>
          <w:sz w:val="28"/>
          <w:szCs w:val="28"/>
        </w:rPr>
        <w:t>, учитывая все возможные ограничения, накладываемы</w:t>
      </w:r>
      <w:r>
        <w:rPr>
          <w:sz w:val="28"/>
          <w:szCs w:val="28"/>
        </w:rPr>
        <w:t>е</w:t>
      </w:r>
      <w:r w:rsidRPr="00C30DC0">
        <w:rPr>
          <w:sz w:val="28"/>
          <w:szCs w:val="28"/>
        </w:rPr>
        <w:t xml:space="preserve"> не только на переменные, но и </w:t>
      </w:r>
      <w:proofErr w:type="gramStart"/>
      <w:r w:rsidRPr="00C30DC0">
        <w:rPr>
          <w:sz w:val="28"/>
          <w:szCs w:val="28"/>
        </w:rPr>
        <w:t>на участвующи</w:t>
      </w:r>
      <w:r>
        <w:rPr>
          <w:sz w:val="28"/>
          <w:szCs w:val="28"/>
        </w:rPr>
        <w:t>е</w:t>
      </w:r>
      <w:proofErr w:type="gramEnd"/>
      <w:r w:rsidRPr="00C30DC0">
        <w:rPr>
          <w:sz w:val="28"/>
          <w:szCs w:val="28"/>
        </w:rPr>
        <w:t xml:space="preserve"> в расчёте функциональные зависимости</w:t>
      </w:r>
      <w:r>
        <w:rPr>
          <w:sz w:val="28"/>
          <w:szCs w:val="28"/>
        </w:rPr>
        <w:t>.</w:t>
      </w:r>
    </w:p>
    <w:p w14:paraId="554E4B40" w14:textId="77777777" w:rsidR="004841E9" w:rsidRPr="00C30DC0" w:rsidRDefault="004841E9" w:rsidP="004841E9">
      <w:pPr>
        <w:pStyle w:val="a3"/>
        <w:spacing w:line="360" w:lineRule="auto"/>
        <w:ind w:firstLine="709"/>
        <w:rPr>
          <w:noProof/>
          <w:sz w:val="28"/>
          <w:szCs w:val="28"/>
          <w:lang w:eastAsia="zh-CN"/>
        </w:rPr>
      </w:pPr>
      <w:r w:rsidRPr="00C30DC0">
        <w:rPr>
          <w:noProof/>
          <w:sz w:val="28"/>
          <w:szCs w:val="28"/>
        </w:rPr>
        <w:drawing>
          <wp:inline distT="0" distB="0" distL="0" distR="0" wp14:anchorId="028D82C6" wp14:editId="09DEA267">
            <wp:extent cx="3101009" cy="2990341"/>
            <wp:effectExtent l="0" t="0" r="4445" b="63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Снимок экрана (7).png"/>
                    <pic:cNvPicPr/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408" t="40625" r="47994" b="27316"/>
                    <a:stretch/>
                  </pic:blipFill>
                  <pic:spPr bwMode="auto">
                    <a:xfrm>
                      <a:off x="0" y="0"/>
                      <a:ext cx="3118694" cy="30073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A9B7E2" w14:textId="2C776F9E" w:rsidR="00AE21E9" w:rsidRPr="004841E9" w:rsidRDefault="004841E9" w:rsidP="004841E9">
      <w:pPr>
        <w:pStyle w:val="a6"/>
        <w:jc w:val="center"/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  <w:lang w:eastAsia="zh-CN"/>
          <w14:textOutline w14:w="0" w14:cap="flat" w14:cmpd="sng" w14:algn="ctr">
            <w14:noFill/>
            <w14:prstDash w14:val="solid"/>
            <w14:round/>
          </w14:textOutline>
        </w:rPr>
      </w:pP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2.1.1 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–</w:t>
      </w: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 Вариант задания</w:t>
      </w:r>
    </w:p>
    <w:p w14:paraId="6C0D500E" w14:textId="77777777" w:rsidR="00AE21E9" w:rsidRPr="00AE21E9" w:rsidRDefault="00AE21E9" w:rsidP="004841E9">
      <w:pPr>
        <w:pStyle w:val="a3"/>
        <w:numPr>
          <w:ilvl w:val="1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Задание 2</w:t>
      </w:r>
    </w:p>
    <w:p w14:paraId="37A76065" w14:textId="34384996" w:rsidR="00AE21E9" w:rsidRPr="00AE21E9" w:rsidRDefault="004841E9" w:rsidP="004841E9">
      <w:pPr>
        <w:pStyle w:val="a3"/>
        <w:spacing w:line="360" w:lineRule="auto"/>
        <w:ind w:firstLine="709"/>
        <w:jc w:val="both"/>
        <w:rPr>
          <w:sz w:val="28"/>
          <w:szCs w:val="28"/>
        </w:rPr>
      </w:pPr>
      <w:r w:rsidRPr="004841E9">
        <w:rPr>
          <w:sz w:val="28"/>
          <w:szCs w:val="28"/>
        </w:rPr>
        <w:t>Необходимо разработать программу на языке C#, которая принимает на вход координаты трех точек A(x1​,</w:t>
      </w:r>
      <w:r>
        <w:rPr>
          <w:sz w:val="28"/>
          <w:szCs w:val="28"/>
        </w:rPr>
        <w:t xml:space="preserve"> </w:t>
      </w:r>
      <w:r w:rsidRPr="004841E9">
        <w:rPr>
          <w:sz w:val="28"/>
          <w:szCs w:val="28"/>
        </w:rPr>
        <w:t>y1​), B(x2​,</w:t>
      </w:r>
      <w:r>
        <w:rPr>
          <w:sz w:val="28"/>
          <w:szCs w:val="28"/>
        </w:rPr>
        <w:t xml:space="preserve"> </w:t>
      </w:r>
      <w:r w:rsidRPr="004841E9">
        <w:rPr>
          <w:sz w:val="28"/>
          <w:szCs w:val="28"/>
        </w:rPr>
        <w:t>y2​), C(x3​,</w:t>
      </w:r>
      <w:r>
        <w:rPr>
          <w:sz w:val="28"/>
          <w:szCs w:val="28"/>
        </w:rPr>
        <w:t xml:space="preserve"> </w:t>
      </w:r>
      <w:r w:rsidRPr="004841E9">
        <w:rPr>
          <w:sz w:val="28"/>
          <w:szCs w:val="28"/>
        </w:rPr>
        <w:t xml:space="preserve">y3​) на координатной плоскости и определяет, лежат ли эти точки на одной прямой. Для этого следует воспользоваться геометрическим свойством: три точки </w:t>
      </w:r>
      <w:proofErr w:type="spellStart"/>
      <w:r w:rsidRPr="004841E9">
        <w:rPr>
          <w:sz w:val="28"/>
          <w:szCs w:val="28"/>
        </w:rPr>
        <w:t>коллинеарны</w:t>
      </w:r>
      <w:proofErr w:type="spellEnd"/>
      <w:r w:rsidRPr="004841E9">
        <w:rPr>
          <w:sz w:val="28"/>
          <w:szCs w:val="28"/>
        </w:rPr>
        <w:t>, если площадь треугольника, образованного этими точками, равна нулю.</w:t>
      </w:r>
    </w:p>
    <w:p w14:paraId="4980D160" w14:textId="50AF3190" w:rsidR="00C30DC0" w:rsidRPr="00C30DC0" w:rsidRDefault="00E15184" w:rsidP="004841E9">
      <w:pPr>
        <w:pStyle w:val="a3"/>
        <w:numPr>
          <w:ilvl w:val="1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33C55982" w14:textId="77777777" w:rsidR="00C30DC0" w:rsidRDefault="00C30DC0" w:rsidP="00C30DC0">
      <w:pPr>
        <w:pStyle w:val="1"/>
        <w:spacing w:before="0" w:line="360" w:lineRule="auto"/>
        <w:ind w:left="0" w:firstLine="709"/>
        <w:jc w:val="both"/>
      </w:pPr>
      <w:bookmarkStart w:id="4" w:name="_Toc148701441"/>
      <w:bookmarkStart w:id="5" w:name="_Toc150282521"/>
      <w:r w:rsidRPr="00C30DC0">
        <w:lastRenderedPageBreak/>
        <w:t>Блок-схема</w:t>
      </w:r>
      <w:bookmarkEnd w:id="4"/>
      <w:bookmarkEnd w:id="5"/>
    </w:p>
    <w:p w14:paraId="13A3AFEA" w14:textId="62B90C8E" w:rsidR="00E15184" w:rsidRPr="00E15184" w:rsidRDefault="00E15184" w:rsidP="00E15184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ние 1</w:t>
      </w:r>
    </w:p>
    <w:p w14:paraId="35079D07" w14:textId="36944525" w:rsidR="00C30DC0" w:rsidRDefault="0057152C" w:rsidP="00DD73A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2789C08" wp14:editId="09945197">
            <wp:extent cx="5515298" cy="7532936"/>
            <wp:effectExtent l="0" t="0" r="0" b="0"/>
            <wp:docPr id="10896818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8834" cy="755142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44F39AC" w14:textId="323BB923" w:rsidR="00DB17B7" w:rsidRDefault="00DB17B7" w:rsidP="00DB17B7">
      <w:pPr>
        <w:pStyle w:val="a6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3.1.1 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–</w:t>
      </w: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 Блок-схема алгоритма</w:t>
      </w:r>
    </w:p>
    <w:p w14:paraId="1C6FF1B2" w14:textId="196E445F" w:rsidR="00E15184" w:rsidRDefault="00E15184" w:rsidP="00E15184">
      <w:r>
        <w:br w:type="page"/>
      </w:r>
    </w:p>
    <w:p w14:paraId="3641B885" w14:textId="4EE4F215" w:rsidR="00E15184" w:rsidRDefault="00E15184" w:rsidP="00E15184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е 2</w:t>
      </w:r>
    </w:p>
    <w:p w14:paraId="55349DC6" w14:textId="117E744A" w:rsidR="00E15184" w:rsidRDefault="00956EF8" w:rsidP="00956EF8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3D4421BF" wp14:editId="2A9087DF">
            <wp:extent cx="5437157" cy="5354320"/>
            <wp:effectExtent l="0" t="0" r="0" b="0"/>
            <wp:docPr id="63756120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0782" cy="536773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C99FF42" w14:textId="452B3754" w:rsidR="00956EF8" w:rsidRDefault="00956EF8" w:rsidP="00956EF8">
      <w:pPr>
        <w:pStyle w:val="a6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3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2</w:t>
      </w: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.1 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–</w:t>
      </w: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 Блок-схема алгоритма</w:t>
      </w:r>
    </w:p>
    <w:p w14:paraId="38E94B85" w14:textId="77777777" w:rsidR="00E15184" w:rsidRPr="00E15184" w:rsidRDefault="00E15184" w:rsidP="00956EF8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653AA83F" w14:textId="3090F30A" w:rsidR="00C30DC0" w:rsidRPr="00DB17B7" w:rsidRDefault="00C30DC0" w:rsidP="00DB17B7">
      <w:pPr>
        <w:pStyle w:val="1"/>
        <w:spacing w:before="0" w:line="360" w:lineRule="auto"/>
        <w:ind w:left="0" w:firstLine="709"/>
        <w:jc w:val="both"/>
        <w:rPr>
          <w:lang w:val="en-US"/>
        </w:rPr>
      </w:pPr>
      <w:bookmarkStart w:id="6" w:name="_Toc148701442"/>
      <w:bookmarkStart w:id="7" w:name="_Toc150282522"/>
      <w:r w:rsidRPr="00C30DC0">
        <w:t>Подбор тестовых примеров</w:t>
      </w:r>
      <w:bookmarkEnd w:id="6"/>
      <w:bookmarkEnd w:id="7"/>
    </w:p>
    <w:p w14:paraId="165552A8" w14:textId="38B24A06" w:rsidR="00C30DC0" w:rsidRPr="000211A9" w:rsidRDefault="00E15184" w:rsidP="000211A9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 1</w:t>
      </w:r>
    </w:p>
    <w:p w14:paraId="6250A9C2" w14:textId="51BB2E80" w:rsidR="00C30DC0" w:rsidRPr="00E15184" w:rsidRDefault="00C30DC0" w:rsidP="00E15184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15184">
        <w:rPr>
          <w:rFonts w:ascii="Times New Roman" w:hAnsi="Times New Roman" w:cs="Times New Roman"/>
          <w:sz w:val="28"/>
          <w:szCs w:val="28"/>
          <w:lang w:val="en-US"/>
        </w:rPr>
        <w:t>m = 2;</w:t>
      </w:r>
    </w:p>
    <w:p w14:paraId="4B8D5031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 = 1;</w:t>
      </w:r>
    </w:p>
    <w:p w14:paraId="074A440B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 = 34;</w:t>
      </w:r>
    </w:p>
    <w:p w14:paraId="4720FE1D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 = 23;</w:t>
      </w:r>
    </w:p>
    <w:p w14:paraId="57C16724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c = 7;</w:t>
      </w:r>
    </w:p>
    <w:p w14:paraId="319EAA4B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&gt;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 w:rsidRPr="00C30DC0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 w14:anchorId="5A6C42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.75pt;height:10.5pt;mso-width-percent:0;mso-height-percent:0;mso-width-percent:0;mso-height-percent:0" o:ole="">
            <v:imagedata r:id="rId9" o:title=""/>
          </v:shape>
          <o:OLEObject Type="Embed" ProgID="Equation.3" ShapeID="_x0000_i1025" DrawAspect="Content" ObjectID="_1798148716" r:id="rId10"/>
        </w:objec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= m = 2</w:t>
      </w:r>
    </w:p>
    <w:p w14:paraId="2EF7CD66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 xml:space="preserve">m &lt; 5, </w:t>
      </w:r>
      <w:r w:rsidRPr="00C30DC0">
        <w:rPr>
          <w:rFonts w:ascii="Times New Roman" w:hAnsi="Times New Roman" w:cs="Times New Roman"/>
          <w:sz w:val="28"/>
          <w:szCs w:val="28"/>
        </w:rPr>
        <w:t>следовательно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β=a=34</m:t>
        </m:r>
      </m:oMath>
    </w:p>
    <w:p w14:paraId="738F86D6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659" w:dyaOrig="460" w14:anchorId="064930C5">
          <v:shape id="_x0000_i1026" type="#_x0000_t75" alt="" style="width:133.5pt;height:22.5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798148717" r:id="rId12"/>
        </w:objec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+34</m:t>
            </m:r>
          </m:e>
        </m:rad>
        <m:r>
          <w:rPr>
            <w:rFonts w:ascii="Cambria Math" w:hAnsi="Cambria Math" w:cs="Times New Roman"/>
            <w:sz w:val="28"/>
            <w:szCs w:val="28"/>
            <w:lang w:val="en-US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cos⁡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(34)</m:t>
        </m:r>
      </m:oMath>
      <w:r w:rsidRPr="00C30DC0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≈11,5</m:t>
        </m:r>
      </m:oMath>
    </w:p>
    <w:p w14:paraId="6434B634" w14:textId="77777777" w:rsidR="00C30DC0" w:rsidRDefault="00C30DC0" w:rsidP="000211A9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3D84681" wp14:editId="5B15AA1D">
            <wp:extent cx="2906751" cy="2079445"/>
            <wp:effectExtent l="0" t="0" r="0" b="0"/>
            <wp:docPr id="1648636484" name="Рисунок 1" descr="Изображение выглядит как текст, снимок экрана, Шрифт, число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8636484" name="Рисунок 1" descr="Изображение выглядит как текст, снимок экрана, Шрифт, число&#10;&#10;Автоматически созданное описание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7033" cy="2108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A20359" w14:textId="7B2D766C" w:rsidR="000211A9" w:rsidRDefault="000211A9" w:rsidP="000211A9">
      <w:pPr>
        <w:pStyle w:val="a6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4.1.1 – Первый тестовый пример</w:t>
      </w:r>
    </w:p>
    <w:p w14:paraId="699DF191" w14:textId="77777777" w:rsidR="00083A63" w:rsidRPr="00083A63" w:rsidRDefault="00083A63" w:rsidP="00083A63"/>
    <w:p w14:paraId="64C405F7" w14:textId="1A2F19AB" w:rsidR="00C30DC0" w:rsidRPr="00C30DC0" w:rsidRDefault="00E15184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w:r w:rsidR="00C30DC0"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C30DC0" w:rsidRPr="00C30DC0">
        <w:rPr>
          <w:rFonts w:ascii="Times New Roman" w:hAnsi="Times New Roman" w:cs="Times New Roman"/>
          <w:sz w:val="28"/>
          <w:szCs w:val="28"/>
        </w:rPr>
        <w:t xml:space="preserve"> = 6;</w:t>
      </w:r>
    </w:p>
    <w:p w14:paraId="4F25BADB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6;</w:t>
      </w:r>
    </w:p>
    <w:p w14:paraId="757E5380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2;</w:t>
      </w:r>
    </w:p>
    <w:p w14:paraId="0A563D94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3;</w:t>
      </w:r>
    </w:p>
    <w:p w14:paraId="298515C8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;</w:t>
      </w:r>
    </w:p>
    <w:p w14:paraId="71A16A47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 w:rsidRPr="00C30DC0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 w14:anchorId="40E09C74">
          <v:shape id="_x0000_i1027" type="#_x0000_t75" alt="" style="width:12.75pt;height:10.5pt;mso-width-percent:0;mso-height-percent:0;mso-width-percent:0;mso-height-percent:0" o:ole="">
            <v:imagedata r:id="rId9" o:title=""/>
          </v:shape>
          <o:OLEObject Type="Embed" ProgID="Equation.3" ShapeID="_x0000_i1027" DrawAspect="Content" ObjectID="_1798148718" r:id="rId14"/>
        </w:object>
      </w:r>
      <w:r w:rsidRPr="00C30DC0">
        <w:rPr>
          <w:rFonts w:ascii="Times New Roman" w:hAnsi="Times New Roman" w:cs="Times New Roman"/>
          <w:sz w:val="28"/>
          <w:szCs w:val="28"/>
        </w:rPr>
        <w:t xml:space="preserve">=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>*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C30DC0">
        <w:rPr>
          <w:rFonts w:ascii="Times New Roman" w:hAnsi="Times New Roman" w:cs="Times New Roman"/>
          <w:sz w:val="28"/>
          <w:szCs w:val="28"/>
        </w:rPr>
        <w:t>(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>)</w:t>
      </w:r>
    </w:p>
    <w:p w14:paraId="587710B7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&gt; 5, следовательно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β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</m:t>
        </m:r>
      </m:oMath>
      <w:r w:rsidRPr="00C30DC0">
        <w:rPr>
          <w:rFonts w:ascii="Times New Roman" w:eastAsiaTheme="minorEastAsia" w:hAnsi="Times New Roman" w:cs="Times New Roman"/>
          <w:sz w:val="28"/>
          <w:szCs w:val="28"/>
        </w:rPr>
        <w:t xml:space="preserve"> = 4</w:t>
      </w:r>
    </w:p>
    <w:p w14:paraId="6AC91E1C" w14:textId="77777777" w:rsid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659" w:dyaOrig="460" w14:anchorId="03DEF266">
          <v:shape id="_x0000_i1028" type="#_x0000_t75" alt="" style="width:133.5pt;height:22.5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798148719" r:id="rId15"/>
        </w:objec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6*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6)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4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(4)</m:t>
        </m:r>
      </m:oMath>
      <w:r w:rsidRPr="00C30D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≈391,4</m:t>
        </m:r>
      </m:oMath>
    </w:p>
    <w:p w14:paraId="70E7E77E" w14:textId="77777777" w:rsidR="00083A63" w:rsidRPr="00C30DC0" w:rsidRDefault="00083A63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14:paraId="1A271009" w14:textId="4D737F80" w:rsidR="00C30DC0" w:rsidRPr="00E15184" w:rsidRDefault="00E15184" w:rsidP="00E15184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E15184">
        <w:rPr>
          <w:rFonts w:ascii="Times New Roman" w:hAnsi="Times New Roman" w:cs="Times New Roman"/>
          <w:sz w:val="28"/>
          <w:szCs w:val="28"/>
        </w:rPr>
        <w:t xml:space="preserve">3) </w:t>
      </w:r>
      <w:r w:rsidR="00C30DC0" w:rsidRPr="00E15184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C30DC0" w:rsidRPr="00E15184">
        <w:rPr>
          <w:rFonts w:ascii="Times New Roman" w:hAnsi="Times New Roman" w:cs="Times New Roman"/>
          <w:sz w:val="28"/>
          <w:szCs w:val="28"/>
        </w:rPr>
        <w:t xml:space="preserve"> = 3;</w:t>
      </w:r>
    </w:p>
    <w:p w14:paraId="679ED7CC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;</w:t>
      </w:r>
    </w:p>
    <w:p w14:paraId="53C9A598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2;</w:t>
      </w:r>
    </w:p>
    <w:p w14:paraId="79E2950D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3;</w:t>
      </w:r>
    </w:p>
    <w:p w14:paraId="047D15F4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;</w:t>
      </w:r>
    </w:p>
    <w:p w14:paraId="4DBFD96D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&lt; 5, следовательно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β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hAnsi="Cambria Math" w:cs="Times New Roman"/>
            <w:sz w:val="28"/>
            <w:szCs w:val="28"/>
          </w:rPr>
          <m:t>=2</m:t>
        </m:r>
      </m:oMath>
    </w:p>
    <w:p w14:paraId="540515BF" w14:textId="113461EB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&lt;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 w:rsidRPr="00C30DC0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 w14:anchorId="1B05E7E2">
          <v:shape id="_x0000_i1029" type="#_x0000_t75" alt="" style="width:12.75pt;height:10.5pt;mso-width-percent:0;mso-height-percent:0;mso-width-percent:0;mso-height-percent:0" o:ole="">
            <v:imagedata r:id="rId9" o:title=""/>
          </v:shape>
          <o:OLEObject Type="Embed" ProgID="Equation.3" ShapeID="_x0000_i1029" DrawAspect="Content" ObjectID="_1798148720" r:id="rId16"/>
        </w:object>
      </w:r>
      <w:r w:rsidRPr="00C30DC0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80157E" w:rsidRPr="00C30DC0">
        <w:rPr>
          <w:rFonts w:ascii="Times New Roman" w:hAnsi="Times New Roman" w:cs="Times New Roman"/>
          <w:sz w:val="28"/>
          <w:szCs w:val="28"/>
        </w:rPr>
        <w:t>= 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</w:t>
      </w:r>
    </w:p>
    <w:p w14:paraId="722DE55E" w14:textId="65C52AE0" w:rsidR="00E15184" w:rsidRDefault="00C30DC0" w:rsidP="00E15184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659" w:dyaOrig="460" w14:anchorId="4C9D7EC0">
          <v:shape id="_x0000_i1030" type="#_x0000_t75" alt="" style="width:133.5pt;height:22.5pt;mso-width-percent:0;mso-height-percent:0;mso-width-percent:0;mso-height-percent:0" o:ole="">
            <v:imagedata r:id="rId11" o:title=""/>
          </v:shape>
          <o:OLEObject Type="Embed" ProgID="Equation.DSMT4" ShapeID="_x0000_i1030" DrawAspect="Content" ObjectID="_1798148721" r:id="rId17"/>
        </w:objec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2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(2)</m:t>
        </m:r>
      </m:oMath>
      <w:r w:rsidRPr="00C30D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≈56,2</m:t>
        </m:r>
      </m:oMath>
    </w:p>
    <w:p w14:paraId="66FAAC49" w14:textId="3DC41149" w:rsidR="00E15184" w:rsidRDefault="00083A63" w:rsidP="00083A6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br w:type="page"/>
      </w:r>
    </w:p>
    <w:p w14:paraId="4AE56529" w14:textId="71E520A3" w:rsidR="00E15184" w:rsidRDefault="00E15184" w:rsidP="00E15184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bCs/>
          <w:sz w:val="28"/>
          <w:szCs w:val="28"/>
        </w:rPr>
        <w:lastRenderedPageBreak/>
        <w:t>Задание 2</w:t>
      </w:r>
    </w:p>
    <w:p w14:paraId="1FDB3A06" w14:textId="2F089A09" w:rsidR="00C30DC0" w:rsidRDefault="00705F59" w:rsidP="00705F59">
      <w:pPr>
        <w:pStyle w:val="a5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ходные данные: А(1, 1), В(2, 2), С(3, 3)</w:t>
      </w:r>
    </w:p>
    <w:p w14:paraId="35CBD10A" w14:textId="3356ED7B" w:rsidR="00705F59" w:rsidRDefault="00705F59" w:rsidP="00705F59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Формула площади:</w:t>
      </w:r>
    </w:p>
    <w:p w14:paraId="48E006C4" w14:textId="2EC66AB8" w:rsidR="001121C4" w:rsidRDefault="001121C4" w:rsidP="001121C4">
      <w:pPr>
        <w:spacing w:after="0" w:line="36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0CF8F02F" wp14:editId="3B270ED2">
            <wp:extent cx="3394607" cy="1673899"/>
            <wp:effectExtent l="0" t="0" r="0" b="2540"/>
            <wp:docPr id="68152171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521714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432507" cy="1692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724135" w14:textId="21753DC6" w:rsidR="001121C4" w:rsidRPr="0057152C" w:rsidRDefault="001121C4" w:rsidP="001121C4">
      <w:pPr>
        <w:pStyle w:val="a6"/>
        <w:jc w:val="center"/>
        <w:rPr>
          <w:rFonts w:ascii="Times New Roman" w:hAnsi="Times New Roman" w:cs="Times New Roman"/>
          <w:i w:val="0"/>
          <w:iCs w:val="0"/>
          <w:sz w:val="28"/>
          <w:szCs w:val="28"/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4.</w:t>
      </w:r>
      <w:r w:rsidRPr="0057152C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2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1 – Первый тестовый пример</w:t>
      </w:r>
    </w:p>
    <w:p w14:paraId="724DFE5E" w14:textId="77777777" w:rsidR="001121C4" w:rsidRPr="001121C4" w:rsidRDefault="001121C4" w:rsidP="001121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121C4">
        <w:rPr>
          <w:rFonts w:ascii="Times New Roman" w:hAnsi="Times New Roman" w:cs="Times New Roman"/>
          <w:sz w:val="28"/>
          <w:szCs w:val="28"/>
        </w:rPr>
        <w:t>Описание: Площадь треугольника равна 0, следовательно, точки лежат на одной прямой.</w:t>
      </w:r>
    </w:p>
    <w:p w14:paraId="51F5FD96" w14:textId="35245469" w:rsidR="001121C4" w:rsidRPr="0057152C" w:rsidRDefault="001121C4" w:rsidP="001121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121C4">
        <w:rPr>
          <w:rFonts w:ascii="Times New Roman" w:hAnsi="Times New Roman" w:cs="Times New Roman"/>
          <w:sz w:val="28"/>
          <w:szCs w:val="28"/>
        </w:rPr>
        <w:t>Ожидаемый результат: "Точки лежат на одной прямой."</w:t>
      </w:r>
    </w:p>
    <w:p w14:paraId="1B9D2BB4" w14:textId="77777777" w:rsidR="001121C4" w:rsidRPr="0057152C" w:rsidRDefault="001121C4" w:rsidP="001121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DCD6145" w14:textId="7D0325A9" w:rsidR="001121C4" w:rsidRDefault="001121C4" w:rsidP="001121C4">
      <w:pPr>
        <w:pStyle w:val="a5"/>
        <w:numPr>
          <w:ilvl w:val="0"/>
          <w:numId w:val="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ходные данные: А(1,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), В(2, 2), С(3, 3)</w:t>
      </w:r>
    </w:p>
    <w:p w14:paraId="516059FD" w14:textId="13BEA7C2" w:rsidR="001121C4" w:rsidRDefault="001121C4" w:rsidP="001121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121C4">
        <w:rPr>
          <w:rFonts w:ascii="Times New Roman" w:hAnsi="Times New Roman" w:cs="Times New Roman"/>
          <w:sz w:val="28"/>
          <w:szCs w:val="28"/>
        </w:rPr>
        <w:t>Описание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21C4">
        <w:rPr>
          <w:rFonts w:ascii="Times New Roman" w:hAnsi="Times New Roman" w:cs="Times New Roman"/>
          <w:sz w:val="28"/>
          <w:szCs w:val="28"/>
        </w:rPr>
        <w:t>В данном случае, ес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21C4">
        <w:rPr>
          <w:rFonts w:ascii="Times New Roman" w:hAnsi="Times New Roman" w:cs="Times New Roman"/>
          <w:sz w:val="28"/>
          <w:szCs w:val="28"/>
        </w:rPr>
        <w:t>t не задано как число, ввод данных для точки A считается некорректным.</w:t>
      </w:r>
    </w:p>
    <w:p w14:paraId="06E5DA56" w14:textId="4DB0E03A" w:rsidR="001121C4" w:rsidRDefault="001121C4" w:rsidP="001121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121C4">
        <w:rPr>
          <w:rFonts w:ascii="Times New Roman" w:hAnsi="Times New Roman" w:cs="Times New Roman"/>
          <w:sz w:val="28"/>
          <w:szCs w:val="28"/>
        </w:rPr>
        <w:t>Ожидаемый результа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21C4">
        <w:rPr>
          <w:rFonts w:ascii="Times New Roman" w:hAnsi="Times New Roman" w:cs="Times New Roman"/>
          <w:sz w:val="28"/>
          <w:szCs w:val="28"/>
        </w:rPr>
        <w:t>Сообщение об ошибке: "Ошибка: некорректный ввод координат точки A."</w:t>
      </w:r>
    </w:p>
    <w:p w14:paraId="2F33D067" w14:textId="77777777" w:rsidR="00DB6F7D" w:rsidRPr="001121C4" w:rsidRDefault="00DB6F7D" w:rsidP="001121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0E719EA" w14:textId="77777777" w:rsidR="00C30DC0" w:rsidRDefault="00C30DC0" w:rsidP="00C30DC0">
      <w:pPr>
        <w:pStyle w:val="1"/>
        <w:spacing w:before="0" w:line="360" w:lineRule="auto"/>
        <w:ind w:left="0" w:firstLine="709"/>
        <w:jc w:val="both"/>
      </w:pPr>
      <w:bookmarkStart w:id="8" w:name="_Toc148701443"/>
      <w:bookmarkStart w:id="9" w:name="_Toc150282523"/>
      <w:r w:rsidRPr="003409A4">
        <w:t>Листинг (код программы)</w:t>
      </w:r>
      <w:bookmarkEnd w:id="8"/>
      <w:bookmarkEnd w:id="9"/>
    </w:p>
    <w:p w14:paraId="0456D10B" w14:textId="444E7419" w:rsidR="008039D6" w:rsidRPr="008039D6" w:rsidRDefault="008039D6" w:rsidP="008039D6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ние 1</w:t>
      </w:r>
    </w:p>
    <w:p w14:paraId="6E18C562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System;</w:t>
      </w:r>
    </w:p>
    <w:p w14:paraId="47593BD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455A391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cla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Program</w:t>
      </w:r>
    </w:p>
    <w:p w14:paraId="314E17B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1BF02C22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Главная точка входа в программу</w:t>
      </w:r>
    </w:p>
    <w:p w14:paraId="67D9E2B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static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void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Main(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string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args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</w:t>
      </w:r>
    </w:p>
    <w:p w14:paraId="2CDBD34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0844751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Объявление переменных для входных данных и расчётов</w:t>
      </w:r>
    </w:p>
    <w:p w14:paraId="454C3B8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a, b, c, m, n, alfa, bet, z, eps = 0.001;</w:t>
      </w:r>
    </w:p>
    <w:p w14:paraId="1894C44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boo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FlgAcce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=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tr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Флаг для проверки корректности ввода</w:t>
      </w:r>
    </w:p>
    <w:p w14:paraId="1E3977A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1DB14367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Запрос и ввод значения m с проверкой на корректность</w:t>
      </w:r>
    </w:p>
    <w:p w14:paraId="34737D3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число m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4D96922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FlgAcce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&amp;=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TryPar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Read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()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m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ввод некорректен, флаг станет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false</w:t>
      </w:r>
      <w:proofErr w:type="spellEnd"/>
    </w:p>
    <w:p w14:paraId="247285D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);</w:t>
      </w:r>
    </w:p>
    <w:p w14:paraId="58864DF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336AF9E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Запрос и ввод значения n с проверкой на корректность</w:t>
      </w:r>
    </w:p>
    <w:p w14:paraId="2A0179E5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lastRenderedPageBreak/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число n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15AE066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FlgAcce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&amp;=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TryPar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Read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()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n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ввод некорректен, флаг станет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false</w:t>
      </w:r>
      <w:proofErr w:type="spellEnd"/>
    </w:p>
    <w:p w14:paraId="503890C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);</w:t>
      </w:r>
    </w:p>
    <w:p w14:paraId="2518248D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2A3EF66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Запрос и ввод значения a с проверкой на корректность</w:t>
      </w:r>
    </w:p>
    <w:p w14:paraId="4C7FF50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число a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63E81A6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FlgAcce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&amp;=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TryPar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Read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()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a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ввод некорректен, флаг станет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false</w:t>
      </w:r>
      <w:proofErr w:type="spellEnd"/>
    </w:p>
    <w:p w14:paraId="5A49F43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);</w:t>
      </w:r>
    </w:p>
    <w:p w14:paraId="622A425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0A40AA9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Запрос и ввод значения b с проверкой на корректность</w:t>
      </w:r>
    </w:p>
    <w:p w14:paraId="6DDD8DFD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число b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679D1E0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FlgAcce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&amp;=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TryPar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Read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()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b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ввод некорректен, флаг станет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false</w:t>
      </w:r>
      <w:proofErr w:type="spellEnd"/>
    </w:p>
    <w:p w14:paraId="11956A1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);</w:t>
      </w:r>
    </w:p>
    <w:p w14:paraId="2C1346F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7A95AF4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Запрос и ввод значения c с проверкой на корректность</w:t>
      </w:r>
    </w:p>
    <w:p w14:paraId="5B71BF7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число c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35CBD496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FlgAcce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&amp;=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TryPar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Read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()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c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ввод некорректен, флаг станет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false</w:t>
      </w:r>
      <w:proofErr w:type="spellEnd"/>
    </w:p>
    <w:p w14:paraId="67A73E7B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);</w:t>
      </w:r>
    </w:p>
    <w:p w14:paraId="1614D32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37F5F456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Проверка на корректность ввода всех данных</w:t>
      </w:r>
    </w:p>
    <w:p w14:paraId="71AB474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FlgAcce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</w:t>
      </w:r>
    </w:p>
    <w:p w14:paraId="52DB60C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{</w:t>
      </w:r>
    </w:p>
    <w:p w14:paraId="451CFD2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Определение значения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alfa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 в зависимости от условий</w:t>
      </w:r>
    </w:p>
    <w:p w14:paraId="0427830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m &gt; n)</w:t>
      </w:r>
    </w:p>
    <w:p w14:paraId="7AD970B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02C4FA0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alfa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= m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m больше n, то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alfa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 = m</w:t>
      </w:r>
    </w:p>
    <w:p w14:paraId="59B90CE6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2B30C766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m == n)</w:t>
      </w:r>
    </w:p>
    <w:p w14:paraId="095E577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034F428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alfa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= n *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Math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Co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(n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m равно n, то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alfa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 = n *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cos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(n)</w:t>
      </w:r>
    </w:p>
    <w:p w14:paraId="12B8395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407D9C7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  <w:proofErr w:type="spellEnd"/>
    </w:p>
    <w:p w14:paraId="2DE7B55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2D24314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alfa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= n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m меньше n, то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alfa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 = n</w:t>
      </w:r>
    </w:p>
    <w:p w14:paraId="608361D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2B4E126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6D25FA2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Определение значения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bet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 в зависимости от условий</w:t>
      </w:r>
    </w:p>
    <w:p w14:paraId="64FB5F9F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f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m &lt; 5)</w:t>
      </w:r>
    </w:p>
    <w:p w14:paraId="1A90377F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{</w:t>
      </w:r>
    </w:p>
    <w:p w14:paraId="29ADC9B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    bet = a; </w:t>
      </w:r>
      <w:r w:rsidRPr="00DD73AC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Если</w:t>
      </w:r>
      <w:r w:rsidRPr="00DD73AC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m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меньше</w:t>
      </w:r>
      <w:r w:rsidRPr="00DD73AC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5,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то</w:t>
      </w:r>
      <w:r w:rsidRPr="00DD73AC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bet = a</w:t>
      </w:r>
    </w:p>
    <w:p w14:paraId="0B2075BC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}</w:t>
      </w:r>
    </w:p>
    <w:p w14:paraId="77515142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else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f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m == 5)</w:t>
      </w:r>
    </w:p>
    <w:p w14:paraId="05A7586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7FF6170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be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= b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m равно 5, то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bet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 = b</w:t>
      </w:r>
    </w:p>
    <w:p w14:paraId="1EDED55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65AC3F0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  <w:proofErr w:type="spellEnd"/>
    </w:p>
    <w:p w14:paraId="1BF9EA9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5DAAA6C2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be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= c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m больше 5, то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bet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 = c</w:t>
      </w:r>
    </w:p>
    <w:p w14:paraId="76CC47E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15EE4FB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727401C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Проверка условия на значение косинуса и расчёт z</w:t>
      </w:r>
    </w:p>
    <w:p w14:paraId="67743BC0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f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Abs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Cos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b)) &gt;= eps)</w:t>
      </w:r>
    </w:p>
    <w:p w14:paraId="712531A7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3AEECC0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|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cos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(b)| &gt;=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eps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, то выполняется полное вычисление</w:t>
      </w:r>
    </w:p>
    <w:p w14:paraId="7615116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z = 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Pow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(alfa * alfa + bet, 1.0 / 3.0) + 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Pow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E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, alfa) - 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Cos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bet);</w:t>
      </w:r>
    </w:p>
    <w:p w14:paraId="2149DB3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296A859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  <w:proofErr w:type="spellEnd"/>
    </w:p>
    <w:p w14:paraId="76940B2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287CEFC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условие не выполнено, то выполняется упрощённый расчёт</w:t>
      </w:r>
    </w:p>
    <w:p w14:paraId="5C083F1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z = 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Pow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(alfa * alfa + bet, 1.0 / 3.0) + 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Pow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E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, alfa);</w:t>
      </w:r>
    </w:p>
    <w:p w14:paraId="436981B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lastRenderedPageBreak/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41A1347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6065EEC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Вывод результата на экран</w:t>
      </w:r>
    </w:p>
    <w:p w14:paraId="418526D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Решение уравнения (Z)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+ z);</w:t>
      </w:r>
    </w:p>
    <w:p w14:paraId="2C2F35C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}</w:t>
      </w:r>
    </w:p>
    <w:p w14:paraId="2A2F1E4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  <w:proofErr w:type="spellEnd"/>
    </w:p>
    <w:p w14:paraId="6CA9AE2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{</w:t>
      </w:r>
    </w:p>
    <w:p w14:paraId="448C2ED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ввод некорректен, выводится сообщение об ошибке</w:t>
      </w:r>
    </w:p>
    <w:p w14:paraId="50EDF25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ены некорректные данные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5377576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}</w:t>
      </w:r>
    </w:p>
    <w:p w14:paraId="2460520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1E36861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Ожидание нажатия клавиши для завершения программы</w:t>
      </w:r>
    </w:p>
    <w:p w14:paraId="2CC3141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ReadKe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tr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52E7B517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}</w:t>
      </w:r>
    </w:p>
    <w:p w14:paraId="607E2DC7" w14:textId="45F2F17E" w:rsidR="00DD73AC" w:rsidRDefault="00DD73AC" w:rsidP="00DD73AC">
      <w:pPr>
        <w:spacing w:after="0" w:line="360" w:lineRule="auto"/>
        <w:ind w:firstLine="709"/>
        <w:jc w:val="both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43D70CA9" w14:textId="77777777" w:rsidR="00DD73AC" w:rsidRDefault="00DD73AC" w:rsidP="008039D6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76953AE7" w14:textId="19CE2562" w:rsidR="008039D6" w:rsidRDefault="008039D6" w:rsidP="008039D6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Задание 2</w:t>
      </w:r>
    </w:p>
    <w:p w14:paraId="609EB389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using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System;</w:t>
      </w:r>
    </w:p>
    <w:p w14:paraId="435A7113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</w:p>
    <w:p w14:paraId="7FB0CBBA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class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Program</w:t>
      </w:r>
    </w:p>
    <w:p w14:paraId="3C849901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{</w:t>
      </w:r>
    </w:p>
    <w:p w14:paraId="45EE8DB6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static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void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Main()</w:t>
      </w:r>
    </w:p>
    <w:p w14:paraId="6BBF4A7E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{</w:t>
      </w:r>
    </w:p>
    <w:p w14:paraId="2499B9A3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9A7D06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Блок</w:t>
      </w:r>
      <w:r w:rsidRPr="009A7D06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ввода</w:t>
      </w:r>
      <w:r w:rsidRPr="009A7D06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данных</w:t>
      </w:r>
    </w:p>
    <w:p w14:paraId="3873716A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Write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Введите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координаты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точки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A (x1, y1):"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;</w:t>
      </w:r>
    </w:p>
    <w:p w14:paraId="3FD2C91F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f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!</w:t>
      </w:r>
      <w:proofErr w:type="spellStart"/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TryPars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Read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(),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out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x1) || !</w:t>
      </w:r>
      <w:proofErr w:type="spellStart"/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TryPars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Read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(),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out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y1))</w:t>
      </w:r>
    </w:p>
    <w:p w14:paraId="147A8D65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{</w:t>
      </w:r>
    </w:p>
    <w:p w14:paraId="3C8F1B15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Write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Ошибка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: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некорректный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ввод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координат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точки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A."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;</w:t>
      </w:r>
    </w:p>
    <w:p w14:paraId="590EC1BB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return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;</w:t>
      </w:r>
    </w:p>
    <w:p w14:paraId="262AF941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}</w:t>
      </w:r>
    </w:p>
    <w:p w14:paraId="59A8EFAE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</w:p>
    <w:p w14:paraId="40FFC179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Write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Введите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координаты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точки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B (x2, y2):"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;</w:t>
      </w:r>
    </w:p>
    <w:p w14:paraId="2EAE21F0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f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!</w:t>
      </w:r>
      <w:proofErr w:type="spellStart"/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TryPars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Read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(),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out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x2) || !</w:t>
      </w:r>
      <w:proofErr w:type="spellStart"/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TryPars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Read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(),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out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y2))</w:t>
      </w:r>
    </w:p>
    <w:p w14:paraId="6958CC00" w14:textId="77777777" w:rsidR="009A7D06" w:rsidRPr="0057152C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{</w:t>
      </w:r>
    </w:p>
    <w:p w14:paraId="0E9717B6" w14:textId="77777777" w:rsidR="009A7D06" w:rsidRPr="0057152C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proofErr w:type="spellStart"/>
      <w:r w:rsidRPr="0057152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WriteLine</w:t>
      </w:r>
      <w:proofErr w:type="spellEnd"/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r w:rsidRPr="0057152C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Ошибка</w:t>
      </w:r>
      <w:r w:rsidRPr="0057152C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: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некорректный</w:t>
      </w:r>
      <w:r w:rsidRPr="0057152C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ввод</w:t>
      </w:r>
      <w:r w:rsidRPr="0057152C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координат</w:t>
      </w:r>
      <w:r w:rsidRPr="0057152C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точки</w:t>
      </w:r>
      <w:r w:rsidRPr="0057152C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B."</w:t>
      </w: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;</w:t>
      </w:r>
    </w:p>
    <w:p w14:paraId="55755052" w14:textId="77777777" w:rsidR="009A7D06" w:rsidRPr="0057152C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 w:rsidRPr="0057152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return</w:t>
      </w: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;</w:t>
      </w:r>
    </w:p>
    <w:p w14:paraId="10974444" w14:textId="77777777" w:rsidR="009A7D06" w:rsidRPr="0057152C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}</w:t>
      </w:r>
    </w:p>
    <w:p w14:paraId="16229C74" w14:textId="77777777" w:rsidR="009A7D06" w:rsidRPr="0057152C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</w:p>
    <w:p w14:paraId="48D8C703" w14:textId="77777777" w:rsidR="009A7D06" w:rsidRPr="0057152C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r w:rsidRPr="0057152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WriteLine</w:t>
      </w:r>
      <w:proofErr w:type="spellEnd"/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r w:rsidRPr="0057152C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Введите</w:t>
      </w:r>
      <w:r w:rsidRPr="0057152C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координаты</w:t>
      </w:r>
      <w:r w:rsidRPr="0057152C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точки</w:t>
      </w:r>
      <w:r w:rsidRPr="0057152C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C (x3, y3):"</w:t>
      </w: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;</w:t>
      </w:r>
    </w:p>
    <w:p w14:paraId="3F5792C2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f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!</w:t>
      </w:r>
      <w:proofErr w:type="spellStart"/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TryPars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Read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(),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out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x3) || !</w:t>
      </w:r>
      <w:proofErr w:type="spellStart"/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TryPars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Read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(),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out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y3))</w:t>
      </w:r>
    </w:p>
    <w:p w14:paraId="1DA6000F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{</w:t>
      </w:r>
    </w:p>
    <w:p w14:paraId="045D024A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Write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Ошибка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: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некорректный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ввод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координат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точки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C."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;</w:t>
      </w:r>
    </w:p>
    <w:p w14:paraId="7F2D8541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return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;</w:t>
      </w:r>
    </w:p>
    <w:p w14:paraId="105E0D8C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}</w:t>
      </w:r>
    </w:p>
    <w:p w14:paraId="033A5BF3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</w:p>
    <w:p w14:paraId="70E63392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9A7D06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Блок</w:t>
      </w:r>
      <w:r w:rsidRPr="009A7D06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расчетов</w:t>
      </w:r>
    </w:p>
    <w:p w14:paraId="4A554E05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area = 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Abs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x1 * (y2 - y3) + x2 * (y3 - y1) + x3 * (y1 - y2)) / 2.0;</w:t>
      </w:r>
    </w:p>
    <w:p w14:paraId="459EE876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</w:p>
    <w:p w14:paraId="7C48DE1D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Блок вывода результата</w:t>
      </w:r>
    </w:p>
    <w:p w14:paraId="127E0A48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area == 0)</w:t>
      </w:r>
    </w:p>
    <w:p w14:paraId="085D167F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{</w:t>
      </w:r>
    </w:p>
    <w:p w14:paraId="7634AB4C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Точки лежат на одной прямой.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5D9C8668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}</w:t>
      </w:r>
    </w:p>
    <w:p w14:paraId="58DD311A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  <w:proofErr w:type="spellEnd"/>
    </w:p>
    <w:p w14:paraId="38B18CCF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{</w:t>
      </w:r>
    </w:p>
    <w:p w14:paraId="0E73BD4A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Точки не лежат на одной прямой.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09317C6E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}</w:t>
      </w:r>
    </w:p>
    <w:p w14:paraId="4A7F3272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}</w:t>
      </w:r>
    </w:p>
    <w:p w14:paraId="14708E79" w14:textId="64706953" w:rsidR="008039D6" w:rsidRPr="005D5E5E" w:rsidRDefault="009A7D06" w:rsidP="005D5E5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190518F7" w14:textId="77777777" w:rsidR="009A7D06" w:rsidRDefault="00DD73AC" w:rsidP="00DD73AC">
      <w:pPr>
        <w:pStyle w:val="1"/>
        <w:spacing w:before="0" w:line="360" w:lineRule="auto"/>
        <w:ind w:left="0" w:firstLine="709"/>
        <w:jc w:val="both"/>
      </w:pPr>
      <w:r w:rsidRPr="008463A3">
        <w:lastRenderedPageBreak/>
        <w:t>Тестирование (расчёт тестовых примеров ПК)</w:t>
      </w:r>
    </w:p>
    <w:p w14:paraId="5FB530E0" w14:textId="34251B17" w:rsidR="009A7D06" w:rsidRPr="009A7D06" w:rsidRDefault="009A7D06" w:rsidP="009A7D06">
      <w:pPr>
        <w:pStyle w:val="1"/>
        <w:numPr>
          <w:ilvl w:val="1"/>
          <w:numId w:val="1"/>
        </w:numPr>
        <w:spacing w:before="0" w:line="360" w:lineRule="auto"/>
        <w:jc w:val="both"/>
      </w:pPr>
      <w:r>
        <w:t>Задание 1</w:t>
      </w:r>
      <w:r w:rsidR="00DD73AC" w:rsidRPr="008463A3">
        <w:tab/>
      </w:r>
    </w:p>
    <w:p w14:paraId="6CADFCD9" w14:textId="77777777" w:rsidR="00DD73AC" w:rsidRPr="000211A9" w:rsidRDefault="00DD73AC" w:rsidP="00246212">
      <w:pPr>
        <w:spacing w:after="0" w:line="360" w:lineRule="auto"/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  <w14:textOutline w14:w="0" w14:cap="flat" w14:cmpd="sng" w14:algn="ctr">
            <w14:noFill/>
            <w14:prstDash w14:val="solid"/>
            <w14:round/>
          </w14:textOutline>
        </w:rPr>
        <w:drawing>
          <wp:inline distT="0" distB="0" distL="0" distR="0" wp14:anchorId="28015BBE" wp14:editId="57294E88">
            <wp:extent cx="2556342" cy="1390650"/>
            <wp:effectExtent l="19050" t="0" r="0" b="0"/>
            <wp:docPr id="8" name="Рисунок 7" descr="Снимок экрана (7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1).png"/>
                    <pic:cNvPicPr/>
                  </pic:nvPicPr>
                  <pic:blipFill>
                    <a:blip r:embed="rId19" cstate="print"/>
                    <a:srcRect t="2056" r="79957" b="80466"/>
                    <a:stretch>
                      <a:fillRect/>
                    </a:stretch>
                  </pic:blipFill>
                  <pic:spPr>
                    <a:xfrm>
                      <a:off x="0" y="0"/>
                      <a:ext cx="2556342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D0898E" w14:textId="73860C05" w:rsidR="00100824" w:rsidRPr="0036380B" w:rsidRDefault="000211A9" w:rsidP="0036380B">
      <w:pPr>
        <w:pStyle w:val="a6"/>
        <w:spacing w:after="0" w:line="360" w:lineRule="auto"/>
        <w:ind w:firstLine="709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1.1 – Тестирование №</w:t>
      </w:r>
      <w:r w:rsidR="00246212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</w:t>
      </w:r>
    </w:p>
    <w:p w14:paraId="69CA0785" w14:textId="3EEE903F" w:rsidR="00DD73AC" w:rsidRPr="00246212" w:rsidRDefault="00DD73AC" w:rsidP="00246212">
      <w:pPr>
        <w:pStyle w:val="a6"/>
        <w:spacing w:after="0" w:line="360" w:lineRule="auto"/>
        <w:ind w:firstLine="709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246212">
        <w:rPr>
          <w:rFonts w:ascii="Times New Roman" w:eastAsiaTheme="majorEastAsia" w:hAnsi="Times New Roman" w:cs="Times New Roman"/>
          <w:b/>
          <w:i w:val="0"/>
          <w:iCs w:val="0"/>
          <w:noProof/>
          <w:color w:val="000000" w:themeColor="text1"/>
          <w:sz w:val="32"/>
          <w:szCs w:val="32"/>
          <w:lang w:eastAsia="ru-RU"/>
        </w:rPr>
        <w:drawing>
          <wp:inline distT="0" distB="0" distL="0" distR="0" wp14:anchorId="66B68E52" wp14:editId="047ED49B">
            <wp:extent cx="2552700" cy="1464664"/>
            <wp:effectExtent l="19050" t="0" r="0" b="0"/>
            <wp:docPr id="9" name="Рисунок 8" descr="Снимок экрана (7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2).png"/>
                    <pic:cNvPicPr/>
                  </pic:nvPicPr>
                  <pic:blipFill>
                    <a:blip r:embed="rId20" cstate="print"/>
                    <a:srcRect t="2057" r="80438" b="79949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464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4D640B" w14:textId="1F03E572" w:rsidR="0036380B" w:rsidRPr="0036380B" w:rsidRDefault="000211A9" w:rsidP="0036380B">
      <w:pPr>
        <w:pStyle w:val="a6"/>
        <w:spacing w:after="0" w:line="360" w:lineRule="auto"/>
        <w:ind w:firstLine="709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2 – Тестирование №2</w:t>
      </w:r>
    </w:p>
    <w:p w14:paraId="068F56C1" w14:textId="77777777" w:rsidR="00DD73AC" w:rsidRDefault="00DD73AC" w:rsidP="00246212">
      <w:pPr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 wp14:anchorId="10AEF89B" wp14:editId="238411ED">
            <wp:extent cx="2552700" cy="1425922"/>
            <wp:effectExtent l="19050" t="0" r="0" b="0"/>
            <wp:docPr id="10" name="Рисунок 9" descr="Снимок экрана (7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3).png"/>
                    <pic:cNvPicPr/>
                  </pic:nvPicPr>
                  <pic:blipFill>
                    <a:blip r:embed="rId21" cstate="print"/>
                    <a:srcRect t="2313" r="80549" b="80229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425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CD5A1" w14:textId="2B94D5AA" w:rsidR="000211A9" w:rsidRPr="000211A9" w:rsidRDefault="000211A9" w:rsidP="00246212">
      <w:pPr>
        <w:pStyle w:val="a6"/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1.3 – Тестирование №3</w:t>
      </w:r>
    </w:p>
    <w:p w14:paraId="5EE9ACAF" w14:textId="7FBA1D15" w:rsidR="00DD73AC" w:rsidRDefault="009C1A35" w:rsidP="009C1A35">
      <w:pPr>
        <w:spacing w:after="0" w:line="360" w:lineRule="auto"/>
        <w:ind w:firstLine="709"/>
        <w:jc w:val="both"/>
        <w:rPr>
          <w:rFonts w:ascii="Times New Roman" w:eastAsiaTheme="majorEastAsia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eastAsiaTheme="majorEastAsia" w:hAnsi="Times New Roman" w:cs="Times New Roman"/>
          <w:b/>
          <w:color w:val="000000" w:themeColor="text1"/>
          <w:sz w:val="28"/>
          <w:szCs w:val="28"/>
        </w:rPr>
        <w:br w:type="page"/>
      </w:r>
    </w:p>
    <w:p w14:paraId="35035AC4" w14:textId="7F468382" w:rsidR="009A7D06" w:rsidRDefault="009A7D06" w:rsidP="009A7D06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eastAsiaTheme="majorEastAsia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eastAsiaTheme="majorEastAsia" w:hAnsi="Times New Roman" w:cs="Times New Roman"/>
          <w:b/>
          <w:color w:val="000000" w:themeColor="text1"/>
          <w:sz w:val="28"/>
          <w:szCs w:val="28"/>
        </w:rPr>
        <w:lastRenderedPageBreak/>
        <w:t>Задание 2</w:t>
      </w:r>
    </w:p>
    <w:p w14:paraId="02BE5205" w14:textId="36BA1B05" w:rsidR="009A7D06" w:rsidRDefault="00100824" w:rsidP="00100824">
      <w:pPr>
        <w:pStyle w:val="a5"/>
        <w:spacing w:after="0" w:line="360" w:lineRule="auto"/>
        <w:ind w:left="0"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28"/>
          <w:szCs w:val="28"/>
        </w:rPr>
      </w:pPr>
      <w:r>
        <w:rPr>
          <w:noProof/>
        </w:rPr>
        <w:drawing>
          <wp:inline distT="0" distB="0" distL="0" distR="0" wp14:anchorId="1CAB6450" wp14:editId="426B6C31">
            <wp:extent cx="2892952" cy="1661160"/>
            <wp:effectExtent l="0" t="0" r="3175" b="0"/>
            <wp:docPr id="167994411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994411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911520" cy="1671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5F799" w14:textId="21FAA46B" w:rsidR="00100824" w:rsidRPr="009C1A35" w:rsidRDefault="00100824" w:rsidP="009C1A35">
      <w:pPr>
        <w:pStyle w:val="a6"/>
        <w:spacing w:after="0" w:line="360" w:lineRule="auto"/>
        <w:ind w:firstLine="709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2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1 – Тестирование №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</w:t>
      </w:r>
    </w:p>
    <w:p w14:paraId="3ACD4014" w14:textId="02EC6018" w:rsidR="00100824" w:rsidRDefault="00100824" w:rsidP="00100824">
      <w:pPr>
        <w:spacing w:after="0" w:line="360" w:lineRule="auto"/>
        <w:ind w:firstLine="709"/>
        <w:jc w:val="center"/>
      </w:pPr>
      <w:r>
        <w:rPr>
          <w:noProof/>
        </w:rPr>
        <w:drawing>
          <wp:inline distT="0" distB="0" distL="0" distR="0" wp14:anchorId="412F2BAC" wp14:editId="221BDE20">
            <wp:extent cx="3444240" cy="911711"/>
            <wp:effectExtent l="0" t="0" r="3810" b="3175"/>
            <wp:docPr id="107691950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6919507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456422" cy="914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B2459" w14:textId="78881233" w:rsidR="00100824" w:rsidRPr="0036380B" w:rsidRDefault="00100824" w:rsidP="0036380B">
      <w:pPr>
        <w:pStyle w:val="a6"/>
        <w:spacing w:after="0" w:line="360" w:lineRule="auto"/>
        <w:ind w:firstLine="709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2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2 – Тестирование №2</w:t>
      </w:r>
    </w:p>
    <w:p w14:paraId="0601A8A3" w14:textId="6353EA76" w:rsidR="00100824" w:rsidRPr="00100824" w:rsidRDefault="00100824" w:rsidP="00100824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2171CC00" wp14:editId="7ACE7371">
            <wp:extent cx="3329940" cy="1871031"/>
            <wp:effectExtent l="0" t="0" r="3810" b="0"/>
            <wp:docPr id="144340295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402952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338894" cy="1876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F7A53F" w14:textId="242966A7" w:rsidR="00100824" w:rsidRPr="000211A9" w:rsidRDefault="00100824" w:rsidP="00100824">
      <w:pPr>
        <w:pStyle w:val="a6"/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2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3 – Тестирование №3</w:t>
      </w:r>
    </w:p>
    <w:p w14:paraId="31A39024" w14:textId="77777777" w:rsidR="00100824" w:rsidRPr="009A7D06" w:rsidRDefault="00100824" w:rsidP="00100824">
      <w:pPr>
        <w:pStyle w:val="a5"/>
        <w:spacing w:after="0" w:line="360" w:lineRule="auto"/>
        <w:ind w:left="0"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28"/>
          <w:szCs w:val="28"/>
        </w:rPr>
      </w:pPr>
    </w:p>
    <w:p w14:paraId="06163FB0" w14:textId="77777777" w:rsidR="00DD73AC" w:rsidRPr="00DD73AC" w:rsidRDefault="00DD73AC" w:rsidP="00DD73AC">
      <w:pPr>
        <w:pStyle w:val="1"/>
        <w:spacing w:before="0" w:line="360" w:lineRule="auto"/>
        <w:ind w:left="0" w:firstLine="709"/>
        <w:jc w:val="both"/>
      </w:pPr>
      <w:bookmarkStart w:id="10" w:name="_Toc148701445"/>
      <w:bookmarkStart w:id="11" w:name="_Toc150282525"/>
      <w:r w:rsidRPr="00DD73AC">
        <w:t>Вывод</w:t>
      </w:r>
      <w:bookmarkEnd w:id="10"/>
      <w:bookmarkEnd w:id="11"/>
    </w:p>
    <w:p w14:paraId="2047DE19" w14:textId="2EB62649" w:rsidR="00DD73AC" w:rsidRPr="00DD73AC" w:rsidRDefault="00DD73AC" w:rsidP="00DD73AC">
      <w:pPr>
        <w:spacing w:after="0" w:line="360" w:lineRule="auto"/>
        <w:ind w:firstLine="709"/>
        <w:jc w:val="both"/>
        <w:rPr>
          <w:rFonts w:ascii="Cascadia Mono" w:hAnsi="Cascadia Mono" w:cs="Cascadia Mono"/>
          <w:color w:val="000000"/>
          <w:sz w:val="28"/>
          <w:szCs w:val="28"/>
        </w:rPr>
      </w:pPr>
      <w:r w:rsidRPr="00DD73AC">
        <w:rPr>
          <w:rFonts w:ascii="Times New Roman" w:hAnsi="Times New Roman" w:cs="Times New Roman"/>
          <w:sz w:val="28"/>
          <w:szCs w:val="28"/>
        </w:rPr>
        <w:t xml:space="preserve">В ходе выполнения лабораторной работы была решена задача, связанная с использованием условных операторов для проверки корректности ввода данных и выполнения вычислений. Программа, с использованием метода </w:t>
      </w:r>
      <w:proofErr w:type="spellStart"/>
      <w:r w:rsidRPr="00DD73AC">
        <w:rPr>
          <w:rFonts w:ascii="Times New Roman" w:hAnsi="Times New Roman" w:cs="Times New Roman"/>
          <w:sz w:val="28"/>
          <w:szCs w:val="28"/>
        </w:rPr>
        <w:t>TryParse</w:t>
      </w:r>
      <w:proofErr w:type="spellEnd"/>
      <w:r w:rsidRPr="00DD73AC">
        <w:rPr>
          <w:rFonts w:ascii="Times New Roman" w:hAnsi="Times New Roman" w:cs="Times New Roman"/>
          <w:sz w:val="28"/>
          <w:szCs w:val="28"/>
        </w:rPr>
        <w:t>, корректно обрабатывает вводимые пользователем значения и, в случае ошибок ввода, сообщает об этом и завершает выполнение. Работа помогла укрепить знания о принципах работы с условиями и обработке ошибок в программировании, а также продемонстрировала важность правильной проверки данных для обеспечения надёжности программ.</w:t>
      </w:r>
    </w:p>
    <w:p w14:paraId="32FCE7B2" w14:textId="77777777" w:rsidR="00C30DC0" w:rsidRPr="00C30DC0" w:rsidRDefault="00C30DC0" w:rsidP="00DD73A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57A053A5" w14:textId="77777777" w:rsidR="0077386C" w:rsidRPr="00C30DC0" w:rsidRDefault="0077386C" w:rsidP="00DD73A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sectPr w:rsidR="0077386C" w:rsidRPr="00C30DC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283D06"/>
    <w:multiLevelType w:val="hybridMultilevel"/>
    <w:tmpl w:val="DD802248"/>
    <w:lvl w:ilvl="0" w:tplc="85AC8D3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3EB85F42"/>
    <w:multiLevelType w:val="multilevel"/>
    <w:tmpl w:val="F3661C0A"/>
    <w:lvl w:ilvl="0">
      <w:start w:val="1"/>
      <w:numFmt w:val="decimal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  <w:b/>
        <w:bCs/>
      </w:rPr>
    </w:lvl>
    <w:lvl w:ilvl="2">
      <w:start w:val="1"/>
      <w:numFmt w:val="decimal"/>
      <w:isLgl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2" w15:restartNumberingAfterBreak="0">
    <w:nsid w:val="3FF12FEC"/>
    <w:multiLevelType w:val="hybridMultilevel"/>
    <w:tmpl w:val="B42811A8"/>
    <w:lvl w:ilvl="0" w:tplc="DA626C7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9226F0"/>
    <w:multiLevelType w:val="hybridMultilevel"/>
    <w:tmpl w:val="BB72B270"/>
    <w:lvl w:ilvl="0" w:tplc="4266AC2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51C41C7C"/>
    <w:multiLevelType w:val="hybridMultilevel"/>
    <w:tmpl w:val="AAA6417A"/>
    <w:lvl w:ilvl="0" w:tplc="D01663F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 w16cid:durableId="1136098701">
    <w:abstractNumId w:val="1"/>
  </w:num>
  <w:num w:numId="2" w16cid:durableId="896934822">
    <w:abstractNumId w:val="2"/>
  </w:num>
  <w:num w:numId="3" w16cid:durableId="404451245">
    <w:abstractNumId w:val="3"/>
  </w:num>
  <w:num w:numId="4" w16cid:durableId="785580120">
    <w:abstractNumId w:val="4"/>
  </w:num>
  <w:num w:numId="5" w16cid:durableId="20523389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386C"/>
    <w:rsid w:val="000211A9"/>
    <w:rsid w:val="00083A63"/>
    <w:rsid w:val="00090C01"/>
    <w:rsid w:val="000B16E8"/>
    <w:rsid w:val="00100824"/>
    <w:rsid w:val="001121C4"/>
    <w:rsid w:val="00164194"/>
    <w:rsid w:val="001923E1"/>
    <w:rsid w:val="0020689E"/>
    <w:rsid w:val="00246212"/>
    <w:rsid w:val="002D68DD"/>
    <w:rsid w:val="0036380B"/>
    <w:rsid w:val="0039005D"/>
    <w:rsid w:val="004841E9"/>
    <w:rsid w:val="004B632A"/>
    <w:rsid w:val="00500D55"/>
    <w:rsid w:val="005153D8"/>
    <w:rsid w:val="00556B0B"/>
    <w:rsid w:val="0057152C"/>
    <w:rsid w:val="005C6F7E"/>
    <w:rsid w:val="005D5E5E"/>
    <w:rsid w:val="00701BC5"/>
    <w:rsid w:val="00705F59"/>
    <w:rsid w:val="0077386C"/>
    <w:rsid w:val="007A7C06"/>
    <w:rsid w:val="0080157E"/>
    <w:rsid w:val="008039D6"/>
    <w:rsid w:val="008E6780"/>
    <w:rsid w:val="0093615A"/>
    <w:rsid w:val="00956EF8"/>
    <w:rsid w:val="009572AC"/>
    <w:rsid w:val="009A50FE"/>
    <w:rsid w:val="009A7D06"/>
    <w:rsid w:val="009B03A5"/>
    <w:rsid w:val="009C1A35"/>
    <w:rsid w:val="009E3F7E"/>
    <w:rsid w:val="009F6E82"/>
    <w:rsid w:val="00AD4918"/>
    <w:rsid w:val="00AE21E9"/>
    <w:rsid w:val="00B8340F"/>
    <w:rsid w:val="00B96908"/>
    <w:rsid w:val="00BA6395"/>
    <w:rsid w:val="00BC5424"/>
    <w:rsid w:val="00BE53B3"/>
    <w:rsid w:val="00C00B0B"/>
    <w:rsid w:val="00C30DC0"/>
    <w:rsid w:val="00C45155"/>
    <w:rsid w:val="00D26FD7"/>
    <w:rsid w:val="00D5297C"/>
    <w:rsid w:val="00DB17B7"/>
    <w:rsid w:val="00DB6F7D"/>
    <w:rsid w:val="00DC774B"/>
    <w:rsid w:val="00DD73AC"/>
    <w:rsid w:val="00E15184"/>
    <w:rsid w:val="00E524E8"/>
    <w:rsid w:val="00F932EA"/>
    <w:rsid w:val="00FB10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5A7C82"/>
  <w15:chartTrackingRefBased/>
  <w15:docId w15:val="{467E5710-91BC-4E50-B5D8-85F814CB5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autoRedefine/>
    <w:uiPriority w:val="9"/>
    <w:qFormat/>
    <w:rsid w:val="00C30DC0"/>
    <w:pPr>
      <w:keepNext/>
      <w:keepLines/>
      <w:numPr>
        <w:numId w:val="1"/>
      </w:numPr>
      <w:spacing w:before="240" w:after="0"/>
      <w:outlineLvl w:val="0"/>
    </w:pPr>
    <w:rPr>
      <w:rFonts w:ascii="Times New Roman" w:eastAsiaTheme="majorEastAsia" w:hAnsi="Times New Roman" w:cs="Times New Roman"/>
      <w:b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30DC0"/>
    <w:rPr>
      <w:rFonts w:ascii="Times New Roman" w:eastAsiaTheme="majorEastAsia" w:hAnsi="Times New Roman" w:cs="Times New Roman"/>
      <w:b/>
      <w:sz w:val="28"/>
      <w:szCs w:val="28"/>
    </w:rPr>
  </w:style>
  <w:style w:type="paragraph" w:styleId="a3">
    <w:name w:val="Title"/>
    <w:basedOn w:val="a"/>
    <w:link w:val="a4"/>
    <w:qFormat/>
    <w:rsid w:val="00C30DC0"/>
    <w:pPr>
      <w:spacing w:after="0" w:line="240" w:lineRule="auto"/>
      <w:jc w:val="center"/>
    </w:pPr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a4">
    <w:name w:val="Заголовок Знак"/>
    <w:basedOn w:val="a0"/>
    <w:link w:val="a3"/>
    <w:rsid w:val="00C30DC0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a5">
    <w:name w:val="List Paragraph"/>
    <w:basedOn w:val="a"/>
    <w:uiPriority w:val="34"/>
    <w:qFormat/>
    <w:rsid w:val="00C30DC0"/>
    <w:pPr>
      <w:ind w:left="720"/>
      <w:contextualSpacing/>
    </w:pPr>
  </w:style>
  <w:style w:type="paragraph" w:styleId="a6">
    <w:name w:val="caption"/>
    <w:basedOn w:val="a"/>
    <w:next w:val="a"/>
    <w:uiPriority w:val="35"/>
    <w:unhideWhenUsed/>
    <w:qFormat/>
    <w:rsid w:val="00DB17B7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06377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116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66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466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jpeg"/><Relationship Id="rId18" Type="http://schemas.openxmlformats.org/officeDocument/2006/relationships/image" Target="media/image7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F40035-19A1-4967-81B2-F2A74D6AB3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4</TotalTime>
  <Pages>12</Pages>
  <Words>1273</Words>
  <Characters>7259</Characters>
  <Application>Microsoft Office Word</Application>
  <DocSecurity>0</DocSecurity>
  <Lines>60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.П. Балакина</dc:creator>
  <cp:keywords/>
  <dc:description/>
  <cp:lastModifiedBy>Пользователь</cp:lastModifiedBy>
  <cp:revision>19</cp:revision>
  <dcterms:created xsi:type="dcterms:W3CDTF">2024-12-12T18:07:00Z</dcterms:created>
  <dcterms:modified xsi:type="dcterms:W3CDTF">2025-01-11T21:59:00Z</dcterms:modified>
</cp:coreProperties>
</file>